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6" r:id="rId2"/>
    <p:sldId id="283" r:id="rId3"/>
    <p:sldId id="285" r:id="rId4"/>
    <p:sldId id="287" r:id="rId5"/>
    <p:sldId id="291" r:id="rId6"/>
    <p:sldId id="288" r:id="rId7"/>
    <p:sldId id="265" r:id="rId8"/>
    <p:sldId id="267" r:id="rId9"/>
    <p:sldId id="268" r:id="rId10"/>
    <p:sldId id="269" r:id="rId11"/>
    <p:sldId id="270" r:id="rId12"/>
    <p:sldId id="271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6285" autoAdjust="0"/>
  </p:normalViewPr>
  <p:slideViewPr>
    <p:cSldViewPr snapToGrid="0" snapToObjects="1">
      <p:cViewPr varScale="1">
        <p:scale>
          <a:sx n="112" d="100"/>
          <a:sy n="112" d="100"/>
        </p:scale>
        <p:origin x="21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image" Target="../media/image6.png"/><Relationship Id="rId2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image" Target="../media/image19.png"/><Relationship Id="rId2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9" Type="http://schemas.openxmlformats.org/officeDocument/2006/relationships/image" Target="../media/image32.emf"/><Relationship Id="rId10" Type="http://schemas.openxmlformats.org/officeDocument/2006/relationships/image" Target="../media/image33.png"/><Relationship Id="rId1" Type="http://schemas.openxmlformats.org/officeDocument/2006/relationships/image" Target="../media/image23.png"/><Relationship Id="rId2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92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990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8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oleObject" Target="!OLE_LINK1" TargetMode="External"/><Relationship Id="rId5" Type="http://schemas.openxmlformats.org/officeDocument/2006/relationships/image" Target="../media/image15.png"/><Relationship Id="rId6" Type="http://schemas.openxmlformats.org/officeDocument/2006/relationships/oleObject" Target="!OLE_LINK2" TargetMode="External"/><Relationship Id="rId7" Type="http://schemas.openxmlformats.org/officeDocument/2006/relationships/image" Target="../media/image16.png"/><Relationship Id="rId8" Type="http://schemas.openxmlformats.org/officeDocument/2006/relationships/oleObject" Target="!OLE_LINK10" TargetMode="External"/><Relationship Id="rId9" Type="http://schemas.openxmlformats.org/officeDocument/2006/relationships/image" Target="../media/image18.png"/><Relationship Id="rId10" Type="http://schemas.openxmlformats.org/officeDocument/2006/relationships/oleObject" Target="!OLE_LINK11" TargetMode="External"/><Relationship Id="rId11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!OLE_LINK15" TargetMode="External"/><Relationship Id="rId12" Type="http://schemas.openxmlformats.org/officeDocument/2006/relationships/image" Target="../media/image22.png"/><Relationship Id="rId13" Type="http://schemas.openxmlformats.org/officeDocument/2006/relationships/oleObject" Target="!OLE_LINK16" TargetMode="External"/><Relationship Id="rId14" Type="http://schemas.openxmlformats.org/officeDocument/2006/relationships/image" Target="../media/image2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emf"/><Relationship Id="rId4" Type="http://schemas.openxmlformats.org/officeDocument/2006/relationships/oleObject" Target="Macintosh%20HD:Users:sukumarghosh:Desktop:SECOND_EDITION:Supporting%20doc:Social%20networks.docx!OLE_LINK11" TargetMode="External"/><Relationship Id="rId5" Type="http://schemas.openxmlformats.org/officeDocument/2006/relationships/image" Target="../media/image19.png"/><Relationship Id="rId6" Type="http://schemas.openxmlformats.org/officeDocument/2006/relationships/oleObject" Target="Macintosh%20HD:Users:sukumarghosh:Desktop:SECOND_EDITION:Supporting%20doc:Social%20networks.docx!OLE_LINK12" TargetMode="External"/><Relationship Id="rId7" Type="http://schemas.openxmlformats.org/officeDocument/2006/relationships/image" Target="../media/image20.png"/><Relationship Id="rId8" Type="http://schemas.openxmlformats.org/officeDocument/2006/relationships/image" Target="../media/image24.emf"/><Relationship Id="rId9" Type="http://schemas.openxmlformats.org/officeDocument/2006/relationships/oleObject" Target="!OLE_LINK14" TargetMode="External"/><Relationship Id="rId10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!OLE_LINK19" TargetMode="External"/><Relationship Id="rId20" Type="http://schemas.openxmlformats.org/officeDocument/2006/relationships/image" Target="../media/image32.emf"/><Relationship Id="rId21" Type="http://schemas.openxmlformats.org/officeDocument/2006/relationships/oleObject" Target="!OLE_LINK24" TargetMode="External"/><Relationship Id="rId22" Type="http://schemas.openxmlformats.org/officeDocument/2006/relationships/image" Target="../media/image33.png"/><Relationship Id="rId10" Type="http://schemas.openxmlformats.org/officeDocument/2006/relationships/image" Target="../media/image27.png"/><Relationship Id="rId11" Type="http://schemas.openxmlformats.org/officeDocument/2006/relationships/oleObject" Target="!OLE_LINK20" TargetMode="External"/><Relationship Id="rId12" Type="http://schemas.openxmlformats.org/officeDocument/2006/relationships/image" Target="../media/image28.png"/><Relationship Id="rId13" Type="http://schemas.openxmlformats.org/officeDocument/2006/relationships/oleObject" Target="!OLE_LINK21" TargetMode="External"/><Relationship Id="rId14" Type="http://schemas.openxmlformats.org/officeDocument/2006/relationships/image" Target="../media/image29.png"/><Relationship Id="rId15" Type="http://schemas.openxmlformats.org/officeDocument/2006/relationships/oleObject" Target="!OLE_LINK22" TargetMode="External"/><Relationship Id="rId16" Type="http://schemas.openxmlformats.org/officeDocument/2006/relationships/image" Target="../media/image30.png"/><Relationship Id="rId17" Type="http://schemas.openxmlformats.org/officeDocument/2006/relationships/oleObject" Target="!OLE_LINK23" TargetMode="External"/><Relationship Id="rId18" Type="http://schemas.openxmlformats.org/officeDocument/2006/relationships/image" Target="../media/image31.png"/><Relationship Id="rId19" Type="http://schemas.openxmlformats.org/officeDocument/2006/relationships/oleObject" Target="../embeddings/oleObject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Macintosh%20HD:Users:sukumarghosh:Desktop:SECOND_EDITION:Supporting%20doc:Social%20networks.docx!OLE_LINK16" TargetMode="External"/><Relationship Id="rId4" Type="http://schemas.openxmlformats.org/officeDocument/2006/relationships/image" Target="../media/image23.png"/><Relationship Id="rId5" Type="http://schemas.openxmlformats.org/officeDocument/2006/relationships/oleObject" Target="!OLE_LINK17" TargetMode="External"/><Relationship Id="rId6" Type="http://schemas.openxmlformats.org/officeDocument/2006/relationships/image" Target="../media/image25.png"/><Relationship Id="rId7" Type="http://schemas.openxmlformats.org/officeDocument/2006/relationships/oleObject" Target="!OLE_LINK18" TargetMode="External"/><Relationship Id="rId8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!OLE_LINK6" TargetMode="External"/><Relationship Id="rId13" Type="http://schemas.openxmlformats.org/officeDocument/2006/relationships/image" Target="../media/image9.png"/><Relationship Id="rId14" Type="http://schemas.openxmlformats.org/officeDocument/2006/relationships/oleObject" Target="!OLE_LINK7" TargetMode="External"/><Relationship Id="rId15" Type="http://schemas.openxmlformats.org/officeDocument/2006/relationships/image" Target="../media/image10.png"/><Relationship Id="rId16" Type="http://schemas.openxmlformats.org/officeDocument/2006/relationships/oleObject" Target="!OLE_LINK8" TargetMode="External"/><Relationship Id="rId17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emf"/><Relationship Id="rId4" Type="http://schemas.openxmlformats.org/officeDocument/2006/relationships/oleObject" Target="Macintosh%20HD:Users:sukumarghosh:Desktop:SECOND_EDITION:Supporting%20doc:Social%20networks.docx!OLE_LINK3" TargetMode="External"/><Relationship Id="rId5" Type="http://schemas.openxmlformats.org/officeDocument/2006/relationships/image" Target="../media/image6.png"/><Relationship Id="rId6" Type="http://schemas.openxmlformats.org/officeDocument/2006/relationships/image" Target="../media/image13.emf"/><Relationship Id="rId7" Type="http://schemas.openxmlformats.org/officeDocument/2006/relationships/oleObject" Target="Macintosh%20HD:Users:sukumarghosh:Desktop:SECOND_EDITION:Supporting%20doc:Social%20networks.docx!OLE_LINK4" TargetMode="External"/><Relationship Id="rId8" Type="http://schemas.openxmlformats.org/officeDocument/2006/relationships/image" Target="../media/image7.png"/><Relationship Id="rId9" Type="http://schemas.openxmlformats.org/officeDocument/2006/relationships/oleObject" Target="Macintosh%20HD:Users:sukumarghosh:Desktop:SECOND_EDITION:Supporting%20doc:Social%20networks.docx!OLE_LINK5" TargetMode="External"/><Relationship Id="rId10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oleObject" Target="Macintosh%20HD:Users:sukumarghosh:Desktop:SECOND_EDITION:Supporting%20doc:Social%20networks.docx!OLE_LINK1" TargetMode="External"/><Relationship Id="rId5" Type="http://schemas.openxmlformats.org/officeDocument/2006/relationships/image" Target="../media/image15.png"/><Relationship Id="rId6" Type="http://schemas.openxmlformats.org/officeDocument/2006/relationships/oleObject" Target="Macintosh%20HD:Users:sukumarghosh:Desktop:SECOND_EDITION:Supporting%20doc:Social%20networks.docx!OLE_LINK2" TargetMode="External"/><Relationship Id="rId7" Type="http://schemas.openxmlformats.org/officeDocument/2006/relationships/image" Target="../media/image16.png"/><Relationship Id="rId8" Type="http://schemas.openxmlformats.org/officeDocument/2006/relationships/oleObject" Target="Macintosh%20HD:Users:sukumarghosh:Desktop:SECOND_EDITION:Supporting%20doc:Social%20networks.docx!OLE_LINK9" TargetMode="External"/><Relationship Id="rId9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ower law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9378" y="1625043"/>
            <a:ext cx="5026038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39926" y="4643744"/>
          <a:ext cx="4935856" cy="87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Document" r:id="rId4" imgW="2247900" imgH="393700" progId="Word.Document.12">
                  <p:link updateAutomatic="1"/>
                </p:oleObj>
              </mc:Choice>
              <mc:Fallback>
                <p:oleObj name="Document" r:id="rId4" imgW="2247900" imgH="39370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26" y="4643744"/>
                        <a:ext cx="4935856" cy="87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51577" y="4823482"/>
          <a:ext cx="1388349" cy="46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Document" r:id="rId6" imgW="596900" imgH="203200" progId="Word.Document.12">
                  <p:link updateAutomatic="1"/>
                </p:oleObj>
              </mc:Choice>
              <mc:Fallback>
                <p:oleObj name="Document" r:id="rId6" imgW="596900" imgH="203200" progId="Word.Document.12">
                  <p:link updateAutomatic="1"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577" y="4823482"/>
                        <a:ext cx="1388349" cy="46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177615" y="2168516"/>
          <a:ext cx="1883418" cy="82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Document" r:id="rId8" imgW="965200" imgH="393700" progId="Word.Document.12">
                  <p:link updateAutomatic="1"/>
                </p:oleObj>
              </mc:Choice>
              <mc:Fallback>
                <p:oleObj name="Document" r:id="rId8" imgW="965200" imgH="393700" progId="Word.Document.12">
                  <p:link updateAutomatic="1"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615" y="2168516"/>
                        <a:ext cx="1883418" cy="82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26953" y="2997180"/>
            <a:ext cx="321704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s then fraction of node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ith degree </a:t>
            </a:r>
            <a:r>
              <a:rPr lang="en-US" sz="2400" dirty="0" err="1" smtClean="0"/>
              <a:t>k</a:t>
            </a:r>
            <a:r>
              <a:rPr lang="en-US" sz="2400" dirty="0" smtClean="0"/>
              <a:t> at time </a:t>
            </a:r>
            <a:r>
              <a:rPr lang="en-US" sz="2400" dirty="0" err="1" smtClean="0"/>
              <a:t>t</a:t>
            </a:r>
            <a:endParaRPr lang="en-US" sz="2400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79378" y="5515456"/>
          <a:ext cx="6953470" cy="84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Document" r:id="rId10" imgW="3746500" imgH="393700" progId="Word.Document.12">
                  <p:link updateAutomatic="1"/>
                </p:oleObj>
              </mc:Choice>
              <mc:Fallback>
                <p:oleObj name="Document" r:id="rId10" imgW="3746500" imgH="393700" progId="Word.Document.12">
                  <p:link updateAutomatic="1"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78" y="5515456"/>
                        <a:ext cx="6953470" cy="84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926953" y="2168516"/>
            <a:ext cx="3080968" cy="22923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1577" y="1625043"/>
            <a:ext cx="5026038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79377" y="4487697"/>
          <a:ext cx="6953470" cy="84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Document" r:id="rId4" imgW="3746500" imgH="393700" progId="Word.Document.12">
                  <p:link updateAutomatic="1"/>
                </p:oleObj>
              </mc:Choice>
              <mc:Fallback>
                <p:oleObj name="Document" r:id="rId4" imgW="3746500" imgH="393700" progId="Word.Document.12">
                  <p:link updateAutomatic="1"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77" y="4487697"/>
                        <a:ext cx="6953470" cy="84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660740" y="2453705"/>
          <a:ext cx="1382195" cy="52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Document" r:id="rId6" imgW="457200" imgH="177800" progId="Word.Document.12">
                  <p:link updateAutomatic="1"/>
                </p:oleObj>
              </mc:Choice>
              <mc:Fallback>
                <p:oleObj name="Document" r:id="rId6" imgW="457200" imgH="177800" progId="Word.Document.12">
                  <p:link updateAutomatic="1"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740" y="2453705"/>
                        <a:ext cx="1382195" cy="52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77615" y="3131703"/>
            <a:ext cx="2467714" cy="52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177615" y="2453705"/>
            <a:ext cx="483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328288" y="3869438"/>
            <a:ext cx="95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l  it </a:t>
            </a:r>
            <a:endParaRPr lang="en-US" sz="2400" dirty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278638" y="3915605"/>
          <a:ext cx="764297" cy="41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Document" r:id="rId9" imgW="330200" imgH="203200" progId="Word.Document.12">
                  <p:link updateAutomatic="1"/>
                </p:oleObj>
              </mc:Choice>
              <mc:Fallback>
                <p:oleObj name="Document" r:id="rId9" imgW="330200" imgH="203200" progId="Word.Document.12">
                  <p:link updateAutomatic="1"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38" y="3915605"/>
                        <a:ext cx="764297" cy="41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79377" y="5332505"/>
          <a:ext cx="4100474" cy="76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Document" r:id="rId11" imgW="2184400" imgH="393700" progId="Word.Document.12">
                  <p:link updateAutomatic="1"/>
                </p:oleObj>
              </mc:Choice>
              <mc:Fallback>
                <p:oleObj name="Document" r:id="rId11" imgW="2184400" imgH="393700" progId="Word.Document.12">
                  <p:link updateAutomatic="1"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77" y="5332505"/>
                        <a:ext cx="4100474" cy="76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79377" y="6101979"/>
          <a:ext cx="2260104" cy="7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Document" r:id="rId13" imgW="1358900" imgH="393700" progId="Word.Document.12">
                  <p:link updateAutomatic="1"/>
                </p:oleObj>
              </mc:Choice>
              <mc:Fallback>
                <p:oleObj name="Document" r:id="rId13" imgW="1358900" imgH="393700" progId="Word.Document.12">
                  <p:link updateAutomatic="1"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77" y="6101979"/>
                        <a:ext cx="2260104" cy="75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998165" y="2453705"/>
            <a:ext cx="2988410" cy="203399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22870" y="1775709"/>
          <a:ext cx="2260104" cy="7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Document" r:id="rId3" imgW="1358900" imgH="393700" progId="Word.Document.12">
                  <p:link updateAutomatic="1"/>
                </p:oleObj>
              </mc:Choice>
              <mc:Fallback>
                <p:oleObj name="Document" r:id="rId3" imgW="1358900" imgH="393700" progId="Word.Document.12">
                  <p:link updateAutomatic="1"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0" y="1775709"/>
                        <a:ext cx="2260104" cy="75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2870" y="2755038"/>
          <a:ext cx="4520208" cy="6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Document" r:id="rId5" imgW="2565400" imgH="393700" progId="Word.Document.12">
                  <p:link updateAutomatic="1"/>
                </p:oleObj>
              </mc:Choice>
              <mc:Fallback>
                <p:oleObj name="Document" r:id="rId5" imgW="2565400" imgH="393700" progId="Word.Document.12">
                  <p:link updateAutomatic="1"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0" y="2755038"/>
                        <a:ext cx="4520208" cy="67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22870" y="3723606"/>
          <a:ext cx="2260104" cy="77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Document" r:id="rId7" imgW="1384300" imgH="419100" progId="Word.Document.12">
                  <p:link updateAutomatic="1"/>
                </p:oleObj>
              </mc:Choice>
              <mc:Fallback>
                <p:oleObj name="Document" r:id="rId7" imgW="1384300" imgH="419100" progId="Word.Document.12">
                  <p:link updateAutomatic="1"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0" y="3723606"/>
                        <a:ext cx="2260104" cy="77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338148" y="1756875"/>
          <a:ext cx="3805852" cy="77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Document" r:id="rId9" imgW="1917700" imgH="393700" progId="Word.Document.12">
                  <p:link updateAutomatic="1"/>
                </p:oleObj>
              </mc:Choice>
              <mc:Fallback>
                <p:oleObj name="Document" r:id="rId9" imgW="1917700" imgH="393700" progId="Word.Document.12">
                  <p:link updateAutomatic="1"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148" y="1756875"/>
                        <a:ext cx="3805852" cy="77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338147" y="2531730"/>
          <a:ext cx="3805853" cy="7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Document" r:id="rId11" imgW="2349500" imgH="393700" progId="Word.Document.12">
                  <p:link updateAutomatic="1"/>
                </p:oleObj>
              </mc:Choice>
              <mc:Fallback>
                <p:oleObj name="Document" r:id="rId11" imgW="2349500" imgH="393700" progId="Word.Document.12">
                  <p:link updateAutomatic="1"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147" y="2531730"/>
                        <a:ext cx="3805853" cy="70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8147" y="3428999"/>
          <a:ext cx="2959660" cy="42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Document" r:id="rId13" imgW="1943100" imgH="203200" progId="Word.Document.12">
                  <p:link updateAutomatic="1"/>
                </p:oleObj>
              </mc:Choice>
              <mc:Fallback>
                <p:oleObj name="Document" r:id="rId13" imgW="1943100" imgH="203200" progId="Word.Document.12">
                  <p:link updateAutomatic="1"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147" y="3428999"/>
                        <a:ext cx="2959660" cy="42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338148" y="4111032"/>
          <a:ext cx="1076240" cy="73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Document" r:id="rId15" imgW="558800" imgH="393700" progId="Word.Document.12">
                  <p:link updateAutomatic="1"/>
                </p:oleObj>
              </mc:Choice>
              <mc:Fallback>
                <p:oleObj name="Document" r:id="rId15" imgW="558800" imgH="393700" progId="Word.Document.12">
                  <p:link updateAutomatic="1"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148" y="4111032"/>
                        <a:ext cx="1076240" cy="731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2879840" y="3901178"/>
            <a:ext cx="4250937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22870" y="4633289"/>
          <a:ext cx="2561452" cy="80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Document" r:id="rId17" imgW="1346200" imgH="419100" progId="Word.Document.12">
                  <p:link updateAutomatic="1"/>
                </p:oleObj>
              </mc:Choice>
              <mc:Fallback>
                <p:oleObj name="Document" r:id="rId17" imgW="1346200" imgH="419100" progId="Word.Document.12">
                  <p:link updateAutomatic="1"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0" y="4633289"/>
                        <a:ext cx="2561452" cy="801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22428" y="5569814"/>
            <a:ext cx="2271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s of the order of </a:t>
            </a:r>
            <a:endParaRPr lang="en-US" sz="2400" dirty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22870" y="5573852"/>
          <a:ext cx="699558" cy="45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19" imgW="330200" imgH="203200" progId="Equation.DSMT4">
                  <p:embed/>
                </p:oleObj>
              </mc:Choice>
              <mc:Fallback>
                <p:oleObj name="Equation" r:id="rId19" imgW="3302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0" y="5573852"/>
                        <a:ext cx="699558" cy="45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294353" y="5434742"/>
          <a:ext cx="440197" cy="74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Document" r:id="rId21" imgW="215900" imgH="393700" progId="Word.Document.12">
                  <p:link updateAutomatic="1"/>
                </p:oleObj>
              </mc:Choice>
              <mc:Fallback>
                <p:oleObj name="Document" r:id="rId21" imgW="215900" imgH="393700" progId="Word.Document.12">
                  <p:link updateAutomatic="1"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3" y="5434742"/>
                        <a:ext cx="440197" cy="742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83081" y="5218536"/>
            <a:ext cx="38088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Before time step (t+1), the new node</a:t>
            </a:r>
          </a:p>
          <a:p>
            <a:r>
              <a:rPr lang="en-US" dirty="0" smtClean="0"/>
              <a:t> is the only node with degree 0, and its</a:t>
            </a:r>
          </a:p>
          <a:p>
            <a:r>
              <a:rPr lang="en-US" dirty="0" smtClean="0"/>
              <a:t>degree will change to 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16105" y="1776503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Other properties of power law graph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92157" y="1645478"/>
            <a:ext cx="911018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Graphs following a power-law distribu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have a small diameter </a:t>
            </a:r>
            <a:r>
              <a:rPr lang="en-US" sz="2400" i="1" dirty="0" smtClean="0"/>
              <a:t>                     </a:t>
            </a:r>
            <a:r>
              <a:rPr lang="en-US" sz="2400" dirty="0" smtClean="0"/>
              <a:t>         (</a:t>
            </a:r>
            <a:r>
              <a:rPr lang="en-US" sz="2400" dirty="0" err="1" smtClean="0"/>
              <a:t>n</a:t>
            </a:r>
            <a:r>
              <a:rPr lang="en-US" sz="2400" dirty="0" smtClean="0"/>
              <a:t> = number of nodes)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The clustering coefficient decreases as the node degree increas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(power </a:t>
            </a:r>
            <a:r>
              <a:rPr lang="en-US" sz="2400" smtClean="0"/>
              <a:t>law again)</a:t>
            </a:r>
            <a:endParaRPr lang="en-US" sz="24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Graphs following a power-law distribution tend to be </a:t>
            </a:r>
            <a:r>
              <a:rPr lang="en-US" sz="2400" dirty="0" smtClean="0">
                <a:solidFill>
                  <a:srgbClr val="0000FF"/>
                </a:solidFill>
              </a:rPr>
              <a:t>highly resilient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    to random edge removal</a:t>
            </a:r>
            <a:r>
              <a:rPr lang="en-US" sz="2400" dirty="0" smtClean="0"/>
              <a:t>, but quite vulnerable to targeted attacks o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 the hubs.</a:t>
            </a: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839515" y="1778000"/>
          <a:ext cx="2354746" cy="53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515" y="1778000"/>
                        <a:ext cx="2354746" cy="53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57217" y="2308088"/>
          <a:ext cx="189384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635000" imgH="165100" progId="Equation.DSMT4">
                  <p:embed/>
                </p:oleObj>
              </mc:Choice>
              <mc:Fallback>
                <p:oleObj name="Equation" r:id="rId5" imgW="6350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17" y="2308088"/>
                        <a:ext cx="1893846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Graph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87509" y="1581995"/>
            <a:ext cx="633839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degree distribution in of the </a:t>
            </a:r>
            <a:r>
              <a:rPr lang="en-US" sz="2400" dirty="0" err="1" smtClean="0"/>
              <a:t>webpages</a:t>
            </a:r>
            <a:r>
              <a:rPr lang="en-US" sz="2400" dirty="0" smtClean="0"/>
              <a:t> i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orld Wide Web follows a power-law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0657" y="3271608"/>
            <a:ext cx="7124700" cy="2794000"/>
          </a:xfrm>
          <a:prstGeom prst="rect">
            <a:avLst/>
          </a:prstGeom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319661" y="3562339"/>
          <a:ext cx="146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812800" imgH="393700" progId="Equation.DSMT4">
                  <p:embed/>
                </p:oleObj>
              </mc:Choice>
              <mc:Fallback>
                <p:oleObj name="Equation" r:id="rId5" imgW="8128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661" y="3562339"/>
                        <a:ext cx="1460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62473" y="3271608"/>
            <a:ext cx="1271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inomial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distribution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networks</a:t>
            </a:r>
            <a:endParaRPr lang="en-US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5164" y="1232484"/>
            <a:ext cx="7560636" cy="525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: Airline Route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621" y="1547228"/>
            <a:ext cx="7220743" cy="397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3299" y="6024859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k of how new routes are added to an existing network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Examples of Power law distributio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842681"/>
            <a:ext cx="79905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so known as </a:t>
            </a:r>
            <a:r>
              <a:rPr lang="en-US" sz="2400" b="1" dirty="0" smtClean="0">
                <a:solidFill>
                  <a:srgbClr val="0000FF"/>
                </a:solidFill>
              </a:rPr>
              <a:t>scale-free graph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/>
              <a:t>Other examples are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-- </a:t>
            </a:r>
            <a:r>
              <a:rPr lang="en-US" sz="2400" dirty="0" smtClean="0"/>
              <a:t>Airport network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</a:t>
            </a:r>
            <a:r>
              <a:rPr lang="en-US" sz="2400" dirty="0" smtClean="0"/>
              <a:t>Income and number of people with that incom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Magnitude and number of earthquakes of that magnitud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Population and number of cities with that population</a:t>
            </a:r>
          </a:p>
          <a:p>
            <a:endParaRPr lang="en-US" sz="24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337" y="1417638"/>
            <a:ext cx="3736242" cy="43448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87843" y="3237118"/>
            <a:ext cx="107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New node</a:t>
            </a:r>
            <a:endParaRPr lang="en-US" b="1" dirty="0">
              <a:latin typeface="Arial Narrow"/>
              <a:cs typeface="Arial Narrow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406" y="2590787"/>
            <a:ext cx="9669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sting </a:t>
            </a:r>
          </a:p>
          <a:p>
            <a:r>
              <a:rPr lang="en-US" dirty="0" smtClean="0"/>
              <a:t>networ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5981" y="1658411"/>
            <a:ext cx="3604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new node connects with an</a:t>
            </a:r>
          </a:p>
          <a:p>
            <a:r>
              <a:rPr lang="en-US" sz="2000" dirty="0" smtClean="0"/>
              <a:t>existing node with a </a:t>
            </a:r>
            <a:r>
              <a:rPr lang="en-US" sz="2000" dirty="0" smtClean="0">
                <a:solidFill>
                  <a:srgbClr val="0000FF"/>
                </a:solidFill>
              </a:rPr>
              <a:t>probability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roportional to </a:t>
            </a:r>
            <a:r>
              <a:rPr lang="en-US" sz="2000" dirty="0" smtClean="0"/>
              <a:t>its </a:t>
            </a:r>
            <a:r>
              <a:rPr lang="en-US" sz="2000" b="1" i="1" dirty="0" smtClean="0"/>
              <a:t>degree</a:t>
            </a:r>
            <a:r>
              <a:rPr lang="en-US" sz="2000" dirty="0" smtClean="0"/>
              <a:t>. The</a:t>
            </a:r>
          </a:p>
          <a:p>
            <a:r>
              <a:rPr lang="en-US" sz="2000" dirty="0" smtClean="0"/>
              <a:t>sum of the node degrees = 8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469337" y="5871681"/>
            <a:ext cx="61240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leads to a power-law distribution (</a:t>
            </a:r>
            <a:r>
              <a:rPr lang="en-US" sz="2000" dirty="0" err="1" smtClean="0"/>
              <a:t>Barabási</a:t>
            </a:r>
            <a:r>
              <a:rPr lang="en-US" sz="2000" dirty="0" smtClean="0"/>
              <a:t> &amp; Albert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914322" y="4677069"/>
            <a:ext cx="40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so known as “</a:t>
            </a:r>
            <a:r>
              <a:rPr lang="en-US" dirty="0" smtClean="0">
                <a:solidFill>
                  <a:srgbClr val="FF0000"/>
                </a:solidFill>
              </a:rPr>
              <a:t>Rich gets richer</a:t>
            </a:r>
            <a:r>
              <a:rPr lang="en-US" dirty="0" smtClean="0"/>
              <a:t>” policy</a:t>
            </a:r>
            <a:endParaRPr lang="en-US" dirty="0"/>
          </a:p>
        </p:txBody>
      </p:sp>
      <p:sp>
        <p:nvSpPr>
          <p:cNvPr id="10" name="Left Arrow 9"/>
          <p:cNvSpPr/>
          <p:nvPr/>
        </p:nvSpPr>
        <p:spPr>
          <a:xfrm>
            <a:off x="5315981" y="3237118"/>
            <a:ext cx="440822" cy="184666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84740" y="1941895"/>
            <a:ext cx="8451953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Barabási</a:t>
            </a:r>
            <a:r>
              <a:rPr lang="en-US" sz="2400" dirty="0" smtClean="0"/>
              <a:t> and Albert showed that when large networks are formed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the rules of </a:t>
            </a:r>
            <a:r>
              <a:rPr lang="en-US" sz="2400" dirty="0" smtClean="0">
                <a:solidFill>
                  <a:srgbClr val="0000FF"/>
                </a:solidFill>
              </a:rPr>
              <a:t>preferential attachment </a:t>
            </a:r>
            <a:r>
              <a:rPr lang="en-US" sz="2400" dirty="0" smtClean="0"/>
              <a:t>, the resulting graph show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power-law distribution of the node degrees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We will derive it in the class, so follow the lecture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2798" y="1625043"/>
            <a:ext cx="4895083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56506" y="5380934"/>
            <a:ext cx="67544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obability that the new node connects with an existing node      =</a:t>
            </a:r>
          </a:p>
          <a:p>
            <a:endParaRPr lang="en-US" dirty="0" smtClean="0"/>
          </a:p>
          <a:p>
            <a:r>
              <a:rPr lang="en-US" dirty="0" smtClean="0"/>
              <a:t>Since                         	      and                                    so </a:t>
            </a:r>
            <a:endParaRPr 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311312" y="5380933"/>
          <a:ext cx="857346" cy="3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Document" r:id="rId4" imgW="469900" imgH="203200" progId="Word.Document.12">
                  <p:link updateAutomatic="1"/>
                </p:oleObj>
              </mc:Choice>
              <mc:Fallback>
                <p:oleObj name="Document" r:id="rId4" imgW="469900" imgH="203200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312" y="5380933"/>
                        <a:ext cx="857346" cy="36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34121" y="5380934"/>
            <a:ext cx="280475" cy="30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47899" y="3144072"/>
          <a:ext cx="1414807" cy="49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Document" r:id="rId7" imgW="673100" imgH="190500" progId="Word.Document.12">
                  <p:link updateAutomatic="1"/>
                </p:oleObj>
              </mc:Choice>
              <mc:Fallback>
                <p:oleObj name="Document" r:id="rId7" imgW="673100" imgH="190500" progId="Word.Document.12">
                  <p:link updateAutomatic="1"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99" y="3144072"/>
                        <a:ext cx="1414807" cy="491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6506" y="4896650"/>
            <a:ext cx="2008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node     = </a:t>
            </a:r>
            <a:endParaRPr lang="en-US" dirty="0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665402" y="4902061"/>
          <a:ext cx="525128" cy="47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Document" r:id="rId9" imgW="279400" imgH="203200" progId="Word.Document.12">
                  <p:link updateAutomatic="1"/>
                </p:oleObj>
              </mc:Choice>
              <mc:Fallback>
                <p:oleObj name="Document" r:id="rId9" imgW="279400" imgH="203200" progId="Word.Document.12">
                  <p:link updateAutomatic="1"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02" y="4902061"/>
                        <a:ext cx="525128" cy="47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16727" y="4896402"/>
            <a:ext cx="280475" cy="364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53126" y="5948663"/>
          <a:ext cx="1455859" cy="65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Document" r:id="rId12" imgW="863600" imgH="355600" progId="Word.Document.12">
                  <p:link updateAutomatic="1"/>
                </p:oleObj>
              </mc:Choice>
              <mc:Fallback>
                <p:oleObj name="Document" r:id="rId12" imgW="863600" imgH="355600" progId="Word.Document.12">
                  <p:link updateAutomatic="1"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26" y="5948663"/>
                        <a:ext cx="1455859" cy="659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462706" y="5910564"/>
          <a:ext cx="1552570" cy="69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Document" r:id="rId14" imgW="927100" imgH="355600" progId="Word.Document.12">
                  <p:link updateAutomatic="1"/>
                </p:oleObj>
              </mc:Choice>
              <mc:Fallback>
                <p:oleObj name="Document" r:id="rId14" imgW="927100" imgH="355600" progId="Word.Document.12">
                  <p:link updateAutomatic="1"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706" y="5910564"/>
                        <a:ext cx="1552570" cy="69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478754" y="5750266"/>
          <a:ext cx="811787" cy="69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Document" r:id="rId16" imgW="457200" imgH="393700" progId="Word.Document.12">
                  <p:link updateAutomatic="1"/>
                </p:oleObj>
              </mc:Choice>
              <mc:Fallback>
                <p:oleObj name="Document" r:id="rId16" imgW="457200" imgH="393700" progId="Word.Document.12">
                  <p:link updateAutomatic="1"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754" y="5750266"/>
                        <a:ext cx="811787" cy="69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84648" y="2550563"/>
            <a:ext cx="2853328" cy="1731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dirty="0" smtClean="0"/>
              <a:t> = 0,  there are no node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dirty="0" smtClean="0"/>
              <a:t> = 1, one node appear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reafter, each time unit,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 new node is added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757881" y="2550564"/>
            <a:ext cx="2980095" cy="188332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7053" y="1625043"/>
            <a:ext cx="5564159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39926" y="5289456"/>
          <a:ext cx="4935856" cy="87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Document" r:id="rId4" imgW="2247900" imgH="393700" progId="Word.Document.12">
                  <p:link updateAutomatic="1"/>
                </p:oleObj>
              </mc:Choice>
              <mc:Fallback>
                <p:oleObj name="Document" r:id="rId4" imgW="2247900" imgH="39370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26" y="5289456"/>
                        <a:ext cx="4935856" cy="87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51577" y="5542362"/>
          <a:ext cx="1388349" cy="46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Document" r:id="rId6" imgW="596900" imgH="203200" progId="Word.Document.12">
                  <p:link updateAutomatic="1"/>
                </p:oleObj>
              </mc:Choice>
              <mc:Fallback>
                <p:oleObj name="Document" r:id="rId6" imgW="596900" imgH="203200" progId="Word.Document.12">
                  <p:link updateAutomatic="1"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577" y="5542362"/>
                        <a:ext cx="1388349" cy="46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51576" y="4573794"/>
          <a:ext cx="1065477" cy="53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Document" r:id="rId8" imgW="406400" imgH="203200" progId="Word.Document.12">
                  <p:link updateAutomatic="1"/>
                </p:oleObj>
              </mc:Choice>
              <mc:Fallback>
                <p:oleObj name="Document" r:id="rId8" imgW="406400" imgH="203200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576" y="4573794"/>
                        <a:ext cx="1065477" cy="538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052" y="4573794"/>
            <a:ext cx="6469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 number of nodes with </a:t>
            </a:r>
            <a:r>
              <a:rPr lang="en-US" sz="2400" dirty="0" smtClean="0">
                <a:solidFill>
                  <a:srgbClr val="0000FF"/>
                </a:solidFill>
              </a:rPr>
              <a:t>degree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/>
              <a:t> after time </a:t>
            </a:r>
            <a:r>
              <a:rPr lang="en-US" sz="2400" dirty="0" smtClean="0">
                <a:solidFill>
                  <a:srgbClr val="0000FF"/>
                </a:solidFill>
              </a:rPr>
              <a:t>step </a:t>
            </a:r>
            <a:r>
              <a:rPr lang="en-US" sz="2400" dirty="0" err="1" smtClean="0">
                <a:solidFill>
                  <a:srgbClr val="0000FF"/>
                </a:solidFill>
              </a:rPr>
              <a:t>t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7</TotalTime>
  <Words>372</Words>
  <Application>Microsoft Macintosh PowerPoint</Application>
  <PresentationFormat>On-screen Show (4:3)</PresentationFormat>
  <Paragraphs>68</Paragraphs>
  <Slides>13</Slides>
  <Notes>3</Notes>
  <HiddenSlides>0</HiddenSlides>
  <MMClips>0</MMClips>
  <ScaleCrop>false</ScaleCrop>
  <HeadingPairs>
    <vt:vector size="10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Links</vt:lpstr>
      </vt:variant>
      <vt:variant>
        <vt:i4>2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46" baseType="lpstr">
      <vt:lpstr>Arial Narrow</vt:lpstr>
      <vt:lpstr>Calibri</vt:lpstr>
      <vt:lpstr>Wingdings</vt:lpstr>
      <vt:lpstr>Arial</vt:lpstr>
      <vt:lpstr>Office Theme</vt:lpstr>
      <vt:lpstr>Macintosh HD:Users:sukumarghosh:Desktop:SECOND_EDITION:Supporting doc:Social networks.docx!OLE_LINK3</vt:lpstr>
      <vt:lpstr>Macintosh HD:Users:sukumarghosh:Desktop:SECOND_EDITION:Supporting doc:Social networks.docx!OLE_LINK4</vt:lpstr>
      <vt:lpstr>Macintosh HD:Users:sukumarghosh:Desktop:SECOND_EDITION:Supporting doc:Social networks.docx!OLE_LINK5</vt:lpstr>
      <vt:lpstr>!OLE_LINK6</vt:lpstr>
      <vt:lpstr>!OLE_LINK7</vt:lpstr>
      <vt:lpstr>!OLE_LINK8</vt:lpstr>
      <vt:lpstr>Macintosh HD:Users:sukumarghosh:Desktop:SECOND_EDITION:Supporting doc:Social networks.docx!OLE_LINK1</vt:lpstr>
      <vt:lpstr>Macintosh HD:Users:sukumarghosh:Desktop:SECOND_EDITION:Supporting doc:Social networks.docx!OLE_LINK2</vt:lpstr>
      <vt:lpstr>Macintosh HD:Users:sukumarghosh:Desktop:SECOND_EDITION:Supporting doc:Social networks.docx!OLE_LINK9</vt:lpstr>
      <vt:lpstr>!OLE_LINK1</vt:lpstr>
      <vt:lpstr>!OLE_LINK2</vt:lpstr>
      <vt:lpstr>!OLE_LINK10</vt:lpstr>
      <vt:lpstr>!OLE_LINK11</vt:lpstr>
      <vt:lpstr>Macintosh HD:Users:sukumarghosh:Desktop:SECOND_EDITION:Supporting doc:Social networks.docx!OLE_LINK11</vt:lpstr>
      <vt:lpstr>Macintosh HD:Users:sukumarghosh:Desktop:SECOND_EDITION:Supporting doc:Social networks.docx!OLE_LINK12</vt:lpstr>
      <vt:lpstr>!OLE_LINK14</vt:lpstr>
      <vt:lpstr>!OLE_LINK15</vt:lpstr>
      <vt:lpstr>!OLE_LINK16</vt:lpstr>
      <vt:lpstr>Macintosh HD:Users:sukumarghosh:Desktop:SECOND_EDITION:Supporting doc:Social networks.docx!OLE_LINK16</vt:lpstr>
      <vt:lpstr>!OLE_LINK17</vt:lpstr>
      <vt:lpstr>!OLE_LINK18</vt:lpstr>
      <vt:lpstr>!OLE_LINK19</vt:lpstr>
      <vt:lpstr>!OLE_LINK20</vt:lpstr>
      <vt:lpstr>!OLE_LINK21</vt:lpstr>
      <vt:lpstr>!OLE_LINK22</vt:lpstr>
      <vt:lpstr>!OLE_LINK23</vt:lpstr>
      <vt:lpstr>!OLE_LINK24</vt:lpstr>
      <vt:lpstr>Equation</vt:lpstr>
      <vt:lpstr>Peer-to-Peer and Social Networks</vt:lpstr>
      <vt:lpstr>Random vs. Power-law Graphs</vt:lpstr>
      <vt:lpstr>Random vs. Power-Law networks</vt:lpstr>
      <vt:lpstr>Example: Airline Routes</vt:lpstr>
      <vt:lpstr>Examples of Power law distribution</vt:lpstr>
      <vt:lpstr>Preferential attachment</vt:lpstr>
      <vt:lpstr>Preferential attachment</vt:lpstr>
      <vt:lpstr>Preferential attachment</vt:lpstr>
      <vt:lpstr>Preferential attachment</vt:lpstr>
      <vt:lpstr>Preferential attachment</vt:lpstr>
      <vt:lpstr>Preferential attachment</vt:lpstr>
      <vt:lpstr>Preferential attachment</vt:lpstr>
      <vt:lpstr>Other properties of power law graphs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Ghosh, Sukumar</cp:lastModifiedBy>
  <cp:revision>138</cp:revision>
  <dcterms:created xsi:type="dcterms:W3CDTF">2015-08-31T02:07:24Z</dcterms:created>
  <dcterms:modified xsi:type="dcterms:W3CDTF">2017-08-28T02:00:16Z</dcterms:modified>
</cp:coreProperties>
</file>